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F4AFB6" w14:textId="1E7946C9" w:rsidR="00F21273" w:rsidRPr="00471A62" w:rsidRDefault="00471A62" w:rsidP="008028F0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69D8AC" wp14:editId="3850DA03">
                <wp:simplePos x="0" y="0"/>
                <wp:positionH relativeFrom="column">
                  <wp:posOffset>231140</wp:posOffset>
                </wp:positionH>
                <wp:positionV relativeFrom="paragraph">
                  <wp:posOffset>-133350</wp:posOffset>
                </wp:positionV>
                <wp:extent cx="529590" cy="480060"/>
                <wp:effectExtent l="5715" t="13335" r="47625" b="47625"/>
                <wp:wrapNone/>
                <wp:docPr id="1" name="Isosceles Tri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529590" cy="480060"/>
                        </a:xfrm>
                        <a:prstGeom prst="triangle">
                          <a:avLst/>
                        </a:prstGeom>
                        <a:solidFill>
                          <a:srgbClr val="FFC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671D7D4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1" o:spid="_x0000_s1026" type="#_x0000_t5" style="position:absolute;margin-left:18.2pt;margin-top:-10.5pt;width:41.7pt;height:37.8pt;rotation:9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" fillcolor="#ffc000" strokecolor="#1f3763 [1604]" strokeweight="1pt"/>
            </w:pict>
          </mc:Fallback>
        </mc:AlternateConten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</w:t>
      </w:r>
      <w:r w:rsidR="00FD447D" w:rsidRPr="00471A62">
        <w:rPr>
          <w:rFonts w:ascii="Times New Roman" w:hAnsi="Times New Roman" w:cs="Times New Roman"/>
          <w:b/>
          <w:bCs/>
          <w:color w:val="FF0000"/>
          <w:sz w:val="32"/>
          <w:szCs w:val="32"/>
        </w:rPr>
        <w:t>BÀI TẬP CUỐI CHƯƠNG VI</w:t>
      </w:r>
    </w:p>
    <w:p w14:paraId="1019132F" w14:textId="77777777" w:rsidR="00471A62" w:rsidRPr="005A7843" w:rsidRDefault="00471A62" w:rsidP="008028F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80D0637" w14:textId="4FC1DC4C" w:rsidR="00FD447D" w:rsidRPr="005A7843" w:rsidRDefault="00FD447D" w:rsidP="008028F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5A7843">
        <w:rPr>
          <w:rFonts w:ascii="Times New Roman" w:hAnsi="Times New Roman" w:cs="Times New Roman"/>
          <w:sz w:val="24"/>
          <w:szCs w:val="24"/>
        </w:rPr>
        <w:t>Bốn bạn Ánh, Bình, Cường, Hoa cùng thi vào trường trung học phổ thông chất lượng cao Bình Minh. Kết quả thi cho bởi bảng thống kê sau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109"/>
        <w:gridCol w:w="2091"/>
        <w:gridCol w:w="2092"/>
        <w:gridCol w:w="2099"/>
      </w:tblGrid>
      <w:tr w:rsidR="005A7843" w:rsidRPr="005A7843" w14:paraId="3B627E6C" w14:textId="77777777" w:rsidTr="005A7843">
        <w:tc>
          <w:tcPr>
            <w:tcW w:w="2337" w:type="dxa"/>
            <w:shd w:val="clear" w:color="auto" w:fill="E7E6E6" w:themeFill="background2"/>
          </w:tcPr>
          <w:p w14:paraId="5B2F3B29" w14:textId="56D98BD2" w:rsidR="005A7843" w:rsidRPr="005A7843" w:rsidRDefault="005A7843" w:rsidP="008028F0">
            <w:pPr>
              <w:pStyle w:val="ListParagraph"/>
              <w:spacing w:after="160" w:line="259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</w:pPr>
            <w:r w:rsidRPr="005A7843"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  <w:t>Học sinh</w:t>
            </w:r>
          </w:p>
        </w:tc>
        <w:tc>
          <w:tcPr>
            <w:tcW w:w="2337" w:type="dxa"/>
            <w:shd w:val="clear" w:color="auto" w:fill="E7E6E6" w:themeFill="background2"/>
          </w:tcPr>
          <w:p w14:paraId="3DFD8BEF" w14:textId="58BBB74E" w:rsidR="005A7843" w:rsidRPr="005A7843" w:rsidRDefault="005A7843" w:rsidP="008028F0">
            <w:pPr>
              <w:pStyle w:val="ListParagraph"/>
              <w:spacing w:after="160" w:line="259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</w:pPr>
            <w:r w:rsidRPr="005A7843"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  <w:t>Điểm Toán</w:t>
            </w:r>
          </w:p>
        </w:tc>
        <w:tc>
          <w:tcPr>
            <w:tcW w:w="2338" w:type="dxa"/>
            <w:shd w:val="clear" w:color="auto" w:fill="E7E6E6" w:themeFill="background2"/>
          </w:tcPr>
          <w:p w14:paraId="42EE19DB" w14:textId="2AE39F8A" w:rsidR="005A7843" w:rsidRPr="005A7843" w:rsidRDefault="005A7843" w:rsidP="008028F0">
            <w:pPr>
              <w:pStyle w:val="ListParagraph"/>
              <w:spacing w:after="160" w:line="259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</w:pPr>
            <w:r w:rsidRPr="005A7843"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  <w:t>Điểm Ngữ văn</w:t>
            </w:r>
          </w:p>
        </w:tc>
        <w:tc>
          <w:tcPr>
            <w:tcW w:w="2338" w:type="dxa"/>
            <w:shd w:val="clear" w:color="auto" w:fill="E7E6E6" w:themeFill="background2"/>
          </w:tcPr>
          <w:p w14:paraId="4362ABB8" w14:textId="51F2962D" w:rsidR="005A7843" w:rsidRPr="005A7843" w:rsidRDefault="005A7843" w:rsidP="008028F0">
            <w:pPr>
              <w:pStyle w:val="ListParagraph"/>
              <w:spacing w:after="160" w:line="259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</w:pPr>
            <w:r w:rsidRPr="005A7843"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  <w:t>Điểm Tiếng Anh</w:t>
            </w:r>
          </w:p>
        </w:tc>
      </w:tr>
      <w:tr w:rsidR="005A7843" w:rsidRPr="005A7843" w14:paraId="07698795" w14:textId="77777777" w:rsidTr="005A7843">
        <w:tc>
          <w:tcPr>
            <w:tcW w:w="2337" w:type="dxa"/>
          </w:tcPr>
          <w:p w14:paraId="4C98C123" w14:textId="5A0F84C6" w:rsidR="005A7843" w:rsidRPr="005A7843" w:rsidRDefault="005A7843" w:rsidP="008028F0">
            <w:pPr>
              <w:pStyle w:val="ListParagraph"/>
              <w:spacing w:after="160" w:line="259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Ánh</w:t>
            </w:r>
          </w:p>
        </w:tc>
        <w:tc>
          <w:tcPr>
            <w:tcW w:w="2337" w:type="dxa"/>
          </w:tcPr>
          <w:p w14:paraId="1B3635A2" w14:textId="1CB126A7" w:rsidR="005A7843" w:rsidRPr="005A7843" w:rsidRDefault="005A7843" w:rsidP="008028F0">
            <w:pPr>
              <w:pStyle w:val="ListParagraph"/>
              <w:spacing w:after="160" w:line="259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338" w:type="dxa"/>
          </w:tcPr>
          <w:p w14:paraId="09B43A22" w14:textId="5585F9BE" w:rsidR="005A7843" w:rsidRPr="005A7843" w:rsidRDefault="005A7843" w:rsidP="008028F0">
            <w:pPr>
              <w:pStyle w:val="ListParagraph"/>
              <w:spacing w:after="160" w:line="259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338" w:type="dxa"/>
          </w:tcPr>
          <w:p w14:paraId="6226D941" w14:textId="2C0C8E48" w:rsidR="005A7843" w:rsidRPr="005A7843" w:rsidRDefault="005A7843" w:rsidP="008028F0">
            <w:pPr>
              <w:pStyle w:val="ListParagraph"/>
              <w:spacing w:after="160" w:line="259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A7843" w:rsidRPr="005A7843" w14:paraId="1F53926B" w14:textId="77777777" w:rsidTr="005A7843">
        <w:tc>
          <w:tcPr>
            <w:tcW w:w="2337" w:type="dxa"/>
          </w:tcPr>
          <w:p w14:paraId="768300FE" w14:textId="5DF90142" w:rsidR="005A7843" w:rsidRPr="005A7843" w:rsidRDefault="005A7843" w:rsidP="008028F0">
            <w:pPr>
              <w:pStyle w:val="ListParagraph"/>
              <w:spacing w:after="160" w:line="259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ình</w:t>
            </w:r>
          </w:p>
        </w:tc>
        <w:tc>
          <w:tcPr>
            <w:tcW w:w="2337" w:type="dxa"/>
          </w:tcPr>
          <w:p w14:paraId="1ACA1460" w14:textId="532498ED" w:rsidR="005A7843" w:rsidRPr="005A7843" w:rsidRDefault="005A7843" w:rsidP="008028F0">
            <w:pPr>
              <w:pStyle w:val="ListParagraph"/>
              <w:spacing w:after="160" w:line="259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338" w:type="dxa"/>
          </w:tcPr>
          <w:p w14:paraId="557C6357" w14:textId="0FCACA90" w:rsidR="005A7843" w:rsidRPr="005A7843" w:rsidRDefault="005A7843" w:rsidP="008028F0">
            <w:pPr>
              <w:pStyle w:val="ListParagraph"/>
              <w:spacing w:after="160" w:line="259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338" w:type="dxa"/>
          </w:tcPr>
          <w:p w14:paraId="1FFBF0DA" w14:textId="78BB1B1F" w:rsidR="005A7843" w:rsidRPr="005A7843" w:rsidRDefault="005A7843" w:rsidP="008028F0">
            <w:pPr>
              <w:pStyle w:val="ListParagraph"/>
              <w:spacing w:after="160" w:line="259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5A7843" w:rsidRPr="005A7843" w14:paraId="03642B4E" w14:textId="77777777" w:rsidTr="005A7843">
        <w:tc>
          <w:tcPr>
            <w:tcW w:w="2337" w:type="dxa"/>
          </w:tcPr>
          <w:p w14:paraId="6424E7B0" w14:textId="4C13A8D2" w:rsidR="005A7843" w:rsidRPr="005A7843" w:rsidRDefault="005A7843" w:rsidP="008028F0">
            <w:pPr>
              <w:pStyle w:val="ListParagraph"/>
              <w:spacing w:after="160" w:line="259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ường</w:t>
            </w:r>
          </w:p>
        </w:tc>
        <w:tc>
          <w:tcPr>
            <w:tcW w:w="2337" w:type="dxa"/>
          </w:tcPr>
          <w:p w14:paraId="76D93C73" w14:textId="3E0BA825" w:rsidR="005A7843" w:rsidRPr="005A7843" w:rsidRDefault="005A7843" w:rsidP="008028F0">
            <w:pPr>
              <w:pStyle w:val="ListParagraph"/>
              <w:spacing w:after="160" w:line="259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338" w:type="dxa"/>
          </w:tcPr>
          <w:p w14:paraId="06F10F1A" w14:textId="71C9B64C" w:rsidR="005A7843" w:rsidRPr="005A7843" w:rsidRDefault="005A7843" w:rsidP="008028F0">
            <w:pPr>
              <w:pStyle w:val="ListParagraph"/>
              <w:spacing w:after="160" w:line="259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338" w:type="dxa"/>
          </w:tcPr>
          <w:p w14:paraId="68DD0DB8" w14:textId="3D0C7297" w:rsidR="005A7843" w:rsidRPr="005A7843" w:rsidRDefault="005A7843" w:rsidP="008028F0">
            <w:pPr>
              <w:pStyle w:val="ListParagraph"/>
              <w:spacing w:after="160" w:line="259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5A7843" w:rsidRPr="005A7843" w14:paraId="4EA6F600" w14:textId="77777777" w:rsidTr="005A7843">
        <w:tc>
          <w:tcPr>
            <w:tcW w:w="2337" w:type="dxa"/>
          </w:tcPr>
          <w:p w14:paraId="34DE128C" w14:textId="4EBE89B5" w:rsidR="005A7843" w:rsidRPr="005A7843" w:rsidRDefault="005A7843" w:rsidP="008028F0">
            <w:pPr>
              <w:pStyle w:val="ListParagraph"/>
              <w:spacing w:after="160" w:line="259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oa</w:t>
            </w:r>
          </w:p>
        </w:tc>
        <w:tc>
          <w:tcPr>
            <w:tcW w:w="2337" w:type="dxa"/>
          </w:tcPr>
          <w:p w14:paraId="467A5C13" w14:textId="603E6A6E" w:rsidR="005A7843" w:rsidRPr="005A7843" w:rsidRDefault="005A7843" w:rsidP="008028F0">
            <w:pPr>
              <w:pStyle w:val="ListParagraph"/>
              <w:spacing w:after="160" w:line="259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338" w:type="dxa"/>
          </w:tcPr>
          <w:p w14:paraId="5F2B2F39" w14:textId="62638675" w:rsidR="005A7843" w:rsidRPr="005A7843" w:rsidRDefault="005A7843" w:rsidP="008028F0">
            <w:pPr>
              <w:pStyle w:val="ListParagraph"/>
              <w:spacing w:after="160" w:line="259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338" w:type="dxa"/>
          </w:tcPr>
          <w:p w14:paraId="16BF943F" w14:textId="2194EE4A" w:rsidR="005A7843" w:rsidRPr="005A7843" w:rsidRDefault="005A7843" w:rsidP="008028F0">
            <w:pPr>
              <w:pStyle w:val="ListParagraph"/>
              <w:spacing w:after="160" w:line="259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14:paraId="52414C19" w14:textId="77777777" w:rsidR="002A2242" w:rsidRDefault="002A2242" w:rsidP="008028F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5E9678A3" w14:textId="246F05E1" w:rsidR="005A7843" w:rsidRDefault="005A7843" w:rsidP="008028F0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y định:</w:t>
      </w:r>
    </w:p>
    <w:p w14:paraId="7993E9D5" w14:textId="4DB94A5F" w:rsidR="005A7843" w:rsidRDefault="005A7843" w:rsidP="008028F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iểm trung bình viết tắt là ĐTB và tính theo công thức:</w:t>
      </w:r>
    </w:p>
    <w:p w14:paraId="2C8E2822" w14:textId="3EF12056" w:rsidR="005A7843" w:rsidRPr="005A7843" w:rsidRDefault="00F0378E" w:rsidP="008028F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5A7843">
        <w:rPr>
          <w:rFonts w:ascii="Times New Roman" w:hAnsi="Times New Roman" w:cs="Times New Roman"/>
          <w:sz w:val="24"/>
          <w:szCs w:val="24"/>
        </w:rPr>
        <w:t>ĐTB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A7843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A7843">
        <w:rPr>
          <w:rFonts w:ascii="Times New Roman" w:hAnsi="Times New Roman" w:cs="Times New Roman"/>
          <w:sz w:val="24"/>
          <w:szCs w:val="24"/>
        </w:rPr>
        <w:t>(Điểm Toán + Điểm Ngữ văn + Điểm Tiếng Anh) : 3.</w:t>
      </w:r>
    </w:p>
    <w:p w14:paraId="47D19120" w14:textId="029B282C" w:rsidR="005A7843" w:rsidRDefault="005A7843" w:rsidP="008028F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iểm trung bình Toán viết tắt là ĐTB T và tính theo công thức:</w:t>
      </w:r>
    </w:p>
    <w:p w14:paraId="1560DCC1" w14:textId="144400D6" w:rsidR="005A7843" w:rsidRDefault="00F0378E" w:rsidP="008028F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TB T = (2 </w:t>
      </w:r>
      <w:r w:rsidRPr="00F0378E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5B8006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05pt;height:9.9pt" o:ole="">
            <v:imagedata r:id="rId7" o:title=""/>
          </v:shape>
          <o:OLEObject Type="Embed" ProgID="Equation.DSMT4" ShapeID="_x0000_i1025" DrawAspect="Content" ObjectID="_1708886458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Điểm Toán + Điểm Ngữ văn + Điểm Tiếng Anh) : 4.</w:t>
      </w:r>
    </w:p>
    <w:p w14:paraId="79D4D45D" w14:textId="01394DB1" w:rsidR="00F0378E" w:rsidRPr="00F0378E" w:rsidRDefault="00F0378E" w:rsidP="008028F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F0378E">
        <w:rPr>
          <w:rFonts w:ascii="Times New Roman" w:hAnsi="Times New Roman" w:cs="Times New Roman"/>
          <w:sz w:val="24"/>
          <w:szCs w:val="24"/>
        </w:rPr>
        <w:t xml:space="preserve">Điểm trung bình </w:t>
      </w:r>
      <w:r>
        <w:rPr>
          <w:rFonts w:ascii="Times New Roman" w:hAnsi="Times New Roman" w:cs="Times New Roman"/>
          <w:sz w:val="24"/>
          <w:szCs w:val="24"/>
        </w:rPr>
        <w:t>Ngữ văn</w:t>
      </w:r>
      <w:r w:rsidRPr="00F0378E">
        <w:rPr>
          <w:rFonts w:ascii="Times New Roman" w:hAnsi="Times New Roman" w:cs="Times New Roman"/>
          <w:sz w:val="24"/>
          <w:szCs w:val="24"/>
        </w:rPr>
        <w:t xml:space="preserve"> viết tắt là ĐTB </w:t>
      </w:r>
      <w:r>
        <w:rPr>
          <w:rFonts w:ascii="Times New Roman" w:hAnsi="Times New Roman" w:cs="Times New Roman"/>
          <w:sz w:val="24"/>
          <w:szCs w:val="24"/>
        </w:rPr>
        <w:t>V</w:t>
      </w:r>
      <w:r w:rsidRPr="00F0378E">
        <w:rPr>
          <w:rFonts w:ascii="Times New Roman" w:hAnsi="Times New Roman" w:cs="Times New Roman"/>
          <w:sz w:val="24"/>
          <w:szCs w:val="24"/>
        </w:rPr>
        <w:t xml:space="preserve"> và tính theo công thức:</w:t>
      </w:r>
    </w:p>
    <w:p w14:paraId="3500C6BB" w14:textId="64FD0122" w:rsidR="00F0378E" w:rsidRPr="00DB452F" w:rsidRDefault="00F0378E" w:rsidP="008028F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TB V = ( Điểm Toán + 2 </w:t>
      </w:r>
      <w:r w:rsidRPr="00F0378E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28F5FD2A">
          <v:shape id="_x0000_i1026" type="#_x0000_t75" style="width:9.05pt;height:9.9pt" o:ole="">
            <v:imagedata r:id="rId9" o:title=""/>
          </v:shape>
          <o:OLEObject Type="Embed" ProgID="Equation.DSMT4" ShapeID="_x0000_i1026" DrawAspect="Content" ObjectID="_1708886459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Điểm Ngữ văn + Điểm Tiếng Anh) : 4.</w:t>
      </w:r>
    </w:p>
    <w:p w14:paraId="67DF58F5" w14:textId="0A413472" w:rsidR="00F0378E" w:rsidRDefault="00F0378E" w:rsidP="008028F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iểm trung bình Tiếng Anh viết tắt là ĐTB A và tính theo công thức:</w:t>
      </w:r>
    </w:p>
    <w:p w14:paraId="7E6491C2" w14:textId="4570E50E" w:rsidR="00F0378E" w:rsidRDefault="00F0378E" w:rsidP="008028F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TB T = (Điểm Toán + Điểm Ngữ văn + 2 </w:t>
      </w:r>
      <w:r w:rsidRPr="00F0378E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30A1AC44">
          <v:shape id="_x0000_i1027" type="#_x0000_t75" style="width:9.05pt;height:9.9pt" o:ole="">
            <v:imagedata r:id="rId11" o:title=""/>
          </v:shape>
          <o:OLEObject Type="Embed" ProgID="Equation.DSMT4" ShapeID="_x0000_i1027" DrawAspect="Content" ObjectID="_1708886460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Điểm Tiếng Anh) : 4.</w:t>
      </w:r>
    </w:p>
    <w:p w14:paraId="2C1FC653" w14:textId="0DC75C7B" w:rsidR="00F0378E" w:rsidRDefault="00F0378E" w:rsidP="008028F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Cách xét tuyển như sau:</w:t>
      </w:r>
    </w:p>
    <w:p w14:paraId="34339C8C" w14:textId="1076E79B" w:rsidR="00F0378E" w:rsidRDefault="00F0378E" w:rsidP="008028F0">
      <w:pPr>
        <w:tabs>
          <w:tab w:val="left" w:pos="993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Trúng tuyển: ĐTB &gt; 7,5;</w:t>
      </w:r>
    </w:p>
    <w:p w14:paraId="3C9FDDF4" w14:textId="0F203FE9" w:rsidR="00F0378E" w:rsidRDefault="00F0378E" w:rsidP="008028F0">
      <w:pPr>
        <w:tabs>
          <w:tab w:val="left" w:pos="993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Trúng tuyển lớp Toán: ĐTB T &gt;</w:t>
      </w:r>
      <w:r w:rsidR="001F30C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9;</w:t>
      </w:r>
    </w:p>
    <w:p w14:paraId="0DFD4E3A" w14:textId="03FDFC05" w:rsidR="00F0378E" w:rsidRDefault="001F30CE" w:rsidP="008028F0">
      <w:pPr>
        <w:tabs>
          <w:tab w:val="left" w:pos="993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rúng tuyển lớp Văn: ĐTB V &gt; 8; </w:t>
      </w:r>
    </w:p>
    <w:p w14:paraId="41BA06EF" w14:textId="25A207D3" w:rsidR="001F30CE" w:rsidRDefault="001F30CE" w:rsidP="008028F0">
      <w:pPr>
        <w:tabs>
          <w:tab w:val="left" w:pos="993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Trúng tuyển lớp Tiếng Anh: ĐTB A &gt; 8,5.</w:t>
      </w:r>
    </w:p>
    <w:p w14:paraId="5412FD6C" w14:textId="1C429FF3" w:rsidR="001F30CE" w:rsidRDefault="001F30CE" w:rsidP="008028F0">
      <w:pPr>
        <w:tabs>
          <w:tab w:val="left" w:pos="709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Hãy lập bảng kết quả theo mẫu dưới đây và xem mỗi bạn có những cơ hội nào </w:t>
      </w:r>
    </w:p>
    <w:p w14:paraId="42FEE061" w14:textId="511968D1" w:rsidR="001F30CE" w:rsidRDefault="001F30CE" w:rsidP="008028F0">
      <w:pPr>
        <w:tabs>
          <w:tab w:val="left" w:pos="709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làm tròn kết quả đến hàng phần trăm).</w:t>
      </w:r>
    </w:p>
    <w:p w14:paraId="089633B7" w14:textId="77777777" w:rsidR="001F30CE" w:rsidRPr="002A2242" w:rsidRDefault="001F30CE" w:rsidP="008028F0">
      <w:pPr>
        <w:tabs>
          <w:tab w:val="left" w:pos="709"/>
        </w:tabs>
        <w:ind w:left="1701"/>
        <w:rPr>
          <w:rFonts w:ascii="Times New Roman" w:hAnsi="Times New Roman" w:cs="Times New Roman"/>
          <w:sz w:val="12"/>
          <w:szCs w:val="12"/>
        </w:rPr>
      </w:pPr>
      <w:r w:rsidRPr="002A2242">
        <w:rPr>
          <w:rFonts w:ascii="Times New Roman" w:hAnsi="Times New Roman" w:cs="Times New Roman"/>
          <w:sz w:val="12"/>
          <w:szCs w:val="12"/>
        </w:rPr>
        <w:tab/>
      </w:r>
      <w:r w:rsidRPr="002A2242">
        <w:rPr>
          <w:rFonts w:ascii="Times New Roman" w:hAnsi="Times New Roman" w:cs="Times New Roman"/>
          <w:sz w:val="12"/>
          <w:szCs w:val="12"/>
        </w:rPr>
        <w:tab/>
      </w:r>
    </w:p>
    <w:tbl>
      <w:tblPr>
        <w:tblStyle w:val="TableGrid"/>
        <w:tblW w:w="6237" w:type="dxa"/>
        <w:tblInd w:w="1696" w:type="dxa"/>
        <w:tblLook w:val="04A0" w:firstRow="1" w:lastRow="0" w:firstColumn="1" w:lastColumn="0" w:noHBand="0" w:noVBand="1"/>
      </w:tblPr>
      <w:tblGrid>
        <w:gridCol w:w="1134"/>
        <w:gridCol w:w="851"/>
        <w:gridCol w:w="992"/>
        <w:gridCol w:w="992"/>
        <w:gridCol w:w="993"/>
        <w:gridCol w:w="1275"/>
      </w:tblGrid>
      <w:tr w:rsidR="001F30CE" w14:paraId="4F795F19" w14:textId="77777777" w:rsidTr="00B036EB">
        <w:tc>
          <w:tcPr>
            <w:tcW w:w="1134" w:type="dxa"/>
            <w:shd w:val="clear" w:color="auto" w:fill="E7E6E6" w:themeFill="background2"/>
          </w:tcPr>
          <w:p w14:paraId="0222609D" w14:textId="0670CDD6" w:rsidR="001F30CE" w:rsidRPr="00B036EB" w:rsidRDefault="001F30CE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  <w:t>Học sinh</w:t>
            </w:r>
          </w:p>
        </w:tc>
        <w:tc>
          <w:tcPr>
            <w:tcW w:w="851" w:type="dxa"/>
            <w:shd w:val="clear" w:color="auto" w:fill="E7E6E6" w:themeFill="background2"/>
          </w:tcPr>
          <w:p w14:paraId="7BE12945" w14:textId="35290B45" w:rsidR="001F30CE" w:rsidRPr="00B036EB" w:rsidRDefault="001F30CE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  <w:t>ĐTB</w:t>
            </w:r>
          </w:p>
        </w:tc>
        <w:tc>
          <w:tcPr>
            <w:tcW w:w="992" w:type="dxa"/>
            <w:shd w:val="clear" w:color="auto" w:fill="E7E6E6" w:themeFill="background2"/>
          </w:tcPr>
          <w:p w14:paraId="07F92BCA" w14:textId="18E7A2C4" w:rsidR="001F30CE" w:rsidRPr="00B036EB" w:rsidRDefault="001F30CE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  <w:t>ĐTB T</w:t>
            </w:r>
          </w:p>
        </w:tc>
        <w:tc>
          <w:tcPr>
            <w:tcW w:w="992" w:type="dxa"/>
            <w:shd w:val="clear" w:color="auto" w:fill="E7E6E6" w:themeFill="background2"/>
          </w:tcPr>
          <w:p w14:paraId="7D11A831" w14:textId="45B822FC" w:rsidR="001F30CE" w:rsidRPr="00B036EB" w:rsidRDefault="001F30CE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  <w:t>ĐTB V</w:t>
            </w:r>
          </w:p>
        </w:tc>
        <w:tc>
          <w:tcPr>
            <w:tcW w:w="993" w:type="dxa"/>
            <w:shd w:val="clear" w:color="auto" w:fill="E7E6E6" w:themeFill="background2"/>
          </w:tcPr>
          <w:p w14:paraId="296E4867" w14:textId="0474EA08" w:rsidR="001F30CE" w:rsidRPr="00B036EB" w:rsidRDefault="001F30CE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  <w:t>ĐTB A</w:t>
            </w:r>
          </w:p>
        </w:tc>
        <w:tc>
          <w:tcPr>
            <w:tcW w:w="1275" w:type="dxa"/>
            <w:shd w:val="clear" w:color="auto" w:fill="E7E6E6" w:themeFill="background2"/>
          </w:tcPr>
          <w:p w14:paraId="06DC60C7" w14:textId="73FCEA85" w:rsidR="001F30CE" w:rsidRPr="00B036EB" w:rsidRDefault="001F30CE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  <w:t>Kết quả</w:t>
            </w:r>
          </w:p>
        </w:tc>
      </w:tr>
      <w:tr w:rsidR="001F30CE" w14:paraId="2C5A3369" w14:textId="77777777" w:rsidTr="00B036EB">
        <w:tc>
          <w:tcPr>
            <w:tcW w:w="1134" w:type="dxa"/>
          </w:tcPr>
          <w:p w14:paraId="7E4233BF" w14:textId="6FDF6207" w:rsidR="001F30CE" w:rsidRDefault="001F30CE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Ánh</w:t>
            </w:r>
          </w:p>
        </w:tc>
        <w:tc>
          <w:tcPr>
            <w:tcW w:w="851" w:type="dxa"/>
          </w:tcPr>
          <w:p w14:paraId="4CC81548" w14:textId="76B2F798" w:rsidR="001F30CE" w:rsidRP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?</w:t>
            </w:r>
          </w:p>
        </w:tc>
        <w:tc>
          <w:tcPr>
            <w:tcW w:w="992" w:type="dxa"/>
          </w:tcPr>
          <w:p w14:paraId="32E53E67" w14:textId="4AD18259" w:rsidR="001F30CE" w:rsidRP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?</w:t>
            </w:r>
          </w:p>
        </w:tc>
        <w:tc>
          <w:tcPr>
            <w:tcW w:w="992" w:type="dxa"/>
          </w:tcPr>
          <w:p w14:paraId="1F97C7B1" w14:textId="62826693" w:rsidR="001F30CE" w:rsidRP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?</w:t>
            </w:r>
          </w:p>
        </w:tc>
        <w:tc>
          <w:tcPr>
            <w:tcW w:w="993" w:type="dxa"/>
          </w:tcPr>
          <w:p w14:paraId="1CD495B6" w14:textId="3FA5F1DD" w:rsidR="001F30CE" w:rsidRP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?</w:t>
            </w:r>
          </w:p>
        </w:tc>
        <w:tc>
          <w:tcPr>
            <w:tcW w:w="1275" w:type="dxa"/>
          </w:tcPr>
          <w:p w14:paraId="22803ABD" w14:textId="5C3C8AAB" w:rsidR="001F30CE" w:rsidRP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?</w:t>
            </w:r>
          </w:p>
        </w:tc>
      </w:tr>
      <w:tr w:rsidR="00B036EB" w14:paraId="3190D54A" w14:textId="77777777" w:rsidTr="00B036EB">
        <w:tc>
          <w:tcPr>
            <w:tcW w:w="1134" w:type="dxa"/>
          </w:tcPr>
          <w:p w14:paraId="1B731951" w14:textId="56B0432F" w:rsid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ình</w:t>
            </w:r>
          </w:p>
        </w:tc>
        <w:tc>
          <w:tcPr>
            <w:tcW w:w="851" w:type="dxa"/>
          </w:tcPr>
          <w:p w14:paraId="299EE78F" w14:textId="2F2C703E" w:rsidR="00B036EB" w:rsidRP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?</w:t>
            </w:r>
          </w:p>
        </w:tc>
        <w:tc>
          <w:tcPr>
            <w:tcW w:w="992" w:type="dxa"/>
          </w:tcPr>
          <w:p w14:paraId="50261617" w14:textId="56DAC706" w:rsidR="00B036EB" w:rsidRP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?</w:t>
            </w:r>
          </w:p>
        </w:tc>
        <w:tc>
          <w:tcPr>
            <w:tcW w:w="992" w:type="dxa"/>
          </w:tcPr>
          <w:p w14:paraId="602A5296" w14:textId="22121C7B" w:rsidR="00B036EB" w:rsidRP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?</w:t>
            </w:r>
          </w:p>
        </w:tc>
        <w:tc>
          <w:tcPr>
            <w:tcW w:w="993" w:type="dxa"/>
          </w:tcPr>
          <w:p w14:paraId="52AF235A" w14:textId="2BDB525B" w:rsidR="00B036EB" w:rsidRP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?</w:t>
            </w:r>
          </w:p>
        </w:tc>
        <w:tc>
          <w:tcPr>
            <w:tcW w:w="1275" w:type="dxa"/>
          </w:tcPr>
          <w:p w14:paraId="23EC0BE3" w14:textId="6AB759F1" w:rsidR="00B036EB" w:rsidRP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?</w:t>
            </w:r>
          </w:p>
        </w:tc>
      </w:tr>
      <w:tr w:rsidR="00B036EB" w14:paraId="64902008" w14:textId="77777777" w:rsidTr="00B036EB">
        <w:tc>
          <w:tcPr>
            <w:tcW w:w="1134" w:type="dxa"/>
          </w:tcPr>
          <w:p w14:paraId="1C5338D9" w14:textId="43108B4A" w:rsid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ường</w:t>
            </w:r>
          </w:p>
        </w:tc>
        <w:tc>
          <w:tcPr>
            <w:tcW w:w="851" w:type="dxa"/>
          </w:tcPr>
          <w:p w14:paraId="3FB8A2D1" w14:textId="30FA1177" w:rsidR="00B036EB" w:rsidRP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?</w:t>
            </w:r>
          </w:p>
        </w:tc>
        <w:tc>
          <w:tcPr>
            <w:tcW w:w="992" w:type="dxa"/>
          </w:tcPr>
          <w:p w14:paraId="294AF86E" w14:textId="047CC8E4" w:rsidR="00B036EB" w:rsidRP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?</w:t>
            </w:r>
          </w:p>
        </w:tc>
        <w:tc>
          <w:tcPr>
            <w:tcW w:w="992" w:type="dxa"/>
          </w:tcPr>
          <w:p w14:paraId="3C2958E5" w14:textId="42339152" w:rsidR="00B036EB" w:rsidRP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?</w:t>
            </w:r>
          </w:p>
        </w:tc>
        <w:tc>
          <w:tcPr>
            <w:tcW w:w="993" w:type="dxa"/>
          </w:tcPr>
          <w:p w14:paraId="1944273B" w14:textId="4F5ABCFF" w:rsidR="00B036EB" w:rsidRP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?</w:t>
            </w:r>
          </w:p>
        </w:tc>
        <w:tc>
          <w:tcPr>
            <w:tcW w:w="1275" w:type="dxa"/>
          </w:tcPr>
          <w:p w14:paraId="66A1B455" w14:textId="6711640B" w:rsidR="00B036EB" w:rsidRP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?</w:t>
            </w:r>
          </w:p>
        </w:tc>
      </w:tr>
      <w:tr w:rsidR="00B036EB" w14:paraId="4EE633F7" w14:textId="77777777" w:rsidTr="00B036EB">
        <w:tc>
          <w:tcPr>
            <w:tcW w:w="1134" w:type="dxa"/>
          </w:tcPr>
          <w:p w14:paraId="0829B61D" w14:textId="65BF1D99" w:rsid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oa</w:t>
            </w:r>
          </w:p>
        </w:tc>
        <w:tc>
          <w:tcPr>
            <w:tcW w:w="851" w:type="dxa"/>
          </w:tcPr>
          <w:p w14:paraId="433C3CE5" w14:textId="6D9F6F5E" w:rsidR="00B036EB" w:rsidRP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?</w:t>
            </w:r>
          </w:p>
        </w:tc>
        <w:tc>
          <w:tcPr>
            <w:tcW w:w="992" w:type="dxa"/>
          </w:tcPr>
          <w:p w14:paraId="78F8E62B" w14:textId="188069A7" w:rsidR="00B036EB" w:rsidRP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?</w:t>
            </w:r>
          </w:p>
        </w:tc>
        <w:tc>
          <w:tcPr>
            <w:tcW w:w="992" w:type="dxa"/>
          </w:tcPr>
          <w:p w14:paraId="7FA2FCAC" w14:textId="1161F2EE" w:rsidR="00B036EB" w:rsidRP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?</w:t>
            </w:r>
          </w:p>
        </w:tc>
        <w:tc>
          <w:tcPr>
            <w:tcW w:w="993" w:type="dxa"/>
          </w:tcPr>
          <w:p w14:paraId="2AC458D5" w14:textId="75B13DF8" w:rsidR="00B036EB" w:rsidRP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?</w:t>
            </w:r>
          </w:p>
        </w:tc>
        <w:tc>
          <w:tcPr>
            <w:tcW w:w="1275" w:type="dxa"/>
          </w:tcPr>
          <w:p w14:paraId="4990B114" w14:textId="2BA34510" w:rsidR="00B036EB" w:rsidRPr="00B036EB" w:rsidRDefault="00B036EB" w:rsidP="008028F0">
            <w:pPr>
              <w:tabs>
                <w:tab w:val="left" w:pos="709"/>
              </w:tabs>
              <w:spacing w:after="160" w:line="259" w:lineRule="auto"/>
              <w:jc w:val="center"/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B036EB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?</w:t>
            </w:r>
          </w:p>
        </w:tc>
      </w:tr>
    </w:tbl>
    <w:p w14:paraId="56D6F497" w14:textId="37FD3991" w:rsidR="001F30CE" w:rsidRPr="00F0378E" w:rsidRDefault="001F30CE" w:rsidP="008028F0">
      <w:pPr>
        <w:tabs>
          <w:tab w:val="left" w:pos="709"/>
        </w:tabs>
        <w:rPr>
          <w:rFonts w:ascii="Times New Roman" w:hAnsi="Times New Roman" w:cs="Times New Roman"/>
          <w:sz w:val="24"/>
          <w:szCs w:val="24"/>
        </w:rPr>
      </w:pPr>
    </w:p>
    <w:p w14:paraId="0DFD76C3" w14:textId="27215486" w:rsidR="00FD447D" w:rsidRDefault="005C7FAB" w:rsidP="008028F0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05C2841C" wp14:editId="2069E504">
            <wp:simplePos x="0" y="0"/>
            <wp:positionH relativeFrom="margin">
              <wp:posOffset>3487102</wp:posOffset>
            </wp:positionH>
            <wp:positionV relativeFrom="paragraph">
              <wp:posOffset>3810</wp:posOffset>
            </wp:positionV>
            <wp:extent cx="2385695" cy="2150110"/>
            <wp:effectExtent l="0" t="0" r="0" b="2540"/>
            <wp:wrapSquare wrapText="bothSides"/>
            <wp:docPr id="5" name="Picture 5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line chart&#10;&#10;Description automatically generated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5695" cy="21501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36EB">
        <w:rPr>
          <w:rFonts w:ascii="Times New Roman" w:hAnsi="Times New Roman" w:cs="Times New Roman"/>
          <w:sz w:val="24"/>
          <w:szCs w:val="24"/>
        </w:rPr>
        <w:t xml:space="preserve">Biểu đồ đoạn thẳng ở </w:t>
      </w:r>
      <w:r w:rsidR="00B036EB">
        <w:rPr>
          <w:rFonts w:ascii="Times New Roman" w:hAnsi="Times New Roman" w:cs="Times New Roman"/>
          <w:i/>
          <w:iCs/>
          <w:sz w:val="24"/>
          <w:szCs w:val="24"/>
        </w:rPr>
        <w:t xml:space="preserve">Hình 6 </w:t>
      </w:r>
      <w:r w:rsidR="00B036EB">
        <w:rPr>
          <w:rFonts w:ascii="Times New Roman" w:hAnsi="Times New Roman" w:cs="Times New Roman"/>
          <w:sz w:val="24"/>
          <w:szCs w:val="24"/>
        </w:rPr>
        <w:t>cho biết lượng khách du lịch quốc tế đến Việt Nam trong một số năm (từ 1990 đến 2019).</w:t>
      </w:r>
      <w:r w:rsidR="00CB26D7" w:rsidRPr="00CB26D7">
        <w:rPr>
          <w:noProof/>
        </w:rPr>
        <w:t xml:space="preserve"> </w:t>
      </w:r>
    </w:p>
    <w:p w14:paraId="4DA82CAC" w14:textId="4504535B" w:rsidR="00B036EB" w:rsidRPr="005C7FAB" w:rsidRDefault="00B036EB" w:rsidP="008028F0">
      <w:pPr>
        <w:pStyle w:val="ListParagraph"/>
        <w:numPr>
          <w:ilvl w:val="0"/>
          <w:numId w:val="3"/>
        </w:numPr>
        <w:tabs>
          <w:tab w:val="left" w:pos="993"/>
        </w:tabs>
        <w:ind w:left="709" w:firstLine="0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5C7FAB">
        <w:rPr>
          <w:rFonts w:ascii="Times New Roman" w:hAnsi="Times New Roman" w:cs="Times New Roman"/>
          <w:spacing w:val="-2"/>
          <w:sz w:val="24"/>
          <w:szCs w:val="24"/>
        </w:rPr>
        <w:t>Viết mẫu số liệu thống kê số lượt khách du lịch quốc tế đến Việt Nam nhận được từ biểu đồ bên.</w:t>
      </w:r>
    </w:p>
    <w:p w14:paraId="51FEB594" w14:textId="323D1FDE" w:rsidR="00B036EB" w:rsidRDefault="00B036EB" w:rsidP="008028F0">
      <w:pPr>
        <w:pStyle w:val="ListParagraph"/>
        <w:numPr>
          <w:ilvl w:val="0"/>
          <w:numId w:val="3"/>
        </w:numPr>
        <w:tabs>
          <w:tab w:val="left" w:pos="851"/>
          <w:tab w:val="left" w:pos="993"/>
        </w:tabs>
        <w:ind w:left="709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iết mẫu số liệu theo thứ tự tăng dần. Tìm số trung bình cộng, trung vị và tứ phân vị của mẫu số liệu đó.</w:t>
      </w:r>
    </w:p>
    <w:p w14:paraId="6DFC59FE" w14:textId="64F4A35C" w:rsidR="00B036EB" w:rsidRDefault="00B036EB" w:rsidP="008028F0">
      <w:pPr>
        <w:pStyle w:val="ListParagraph"/>
        <w:numPr>
          <w:ilvl w:val="0"/>
          <w:numId w:val="3"/>
        </w:numPr>
        <w:tabs>
          <w:tab w:val="left" w:pos="851"/>
        </w:tabs>
        <w:ind w:left="993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ìm khoảng biến thiên và khoảng tứ phân vị của mẫu số liệu đó</w:t>
      </w:r>
      <w:r w:rsidR="00F90D51">
        <w:rPr>
          <w:rFonts w:ascii="Times New Roman" w:hAnsi="Times New Roman" w:cs="Times New Roman"/>
          <w:sz w:val="24"/>
          <w:szCs w:val="24"/>
        </w:rPr>
        <w:t>.</w:t>
      </w:r>
    </w:p>
    <w:p w14:paraId="182BDA90" w14:textId="2246F015" w:rsidR="00F90D51" w:rsidRDefault="00F90D51" w:rsidP="008028F0">
      <w:pPr>
        <w:pStyle w:val="ListParagraph"/>
        <w:numPr>
          <w:ilvl w:val="0"/>
          <w:numId w:val="3"/>
        </w:numPr>
        <w:tabs>
          <w:tab w:val="left" w:pos="851"/>
        </w:tabs>
        <w:ind w:left="993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ính phương sai và độ lệch chuẩn của mẫu số liệu đó.</w:t>
      </w:r>
    </w:p>
    <w:p w14:paraId="36DE2706" w14:textId="0976AF3D" w:rsidR="008028F0" w:rsidRDefault="008028F0" w:rsidP="008028F0">
      <w:pPr>
        <w:pStyle w:val="ListParagraph"/>
        <w:tabs>
          <w:tab w:val="left" w:pos="851"/>
        </w:tabs>
        <w:ind w:left="993"/>
        <w:jc w:val="both"/>
        <w:rPr>
          <w:rFonts w:ascii="Times New Roman" w:hAnsi="Times New Roman" w:cs="Times New Roman"/>
          <w:sz w:val="24"/>
          <w:szCs w:val="24"/>
        </w:rPr>
      </w:pPr>
    </w:p>
    <w:p w14:paraId="0593350F" w14:textId="292D6B9D" w:rsidR="008028F0" w:rsidRPr="008A149C" w:rsidRDefault="004D7DCF" w:rsidP="00CD25DB">
      <w:pPr>
        <w:pStyle w:val="ListParagraph"/>
        <w:numPr>
          <w:ilvl w:val="0"/>
          <w:numId w:val="1"/>
        </w:numPr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1D26AF7" wp14:editId="32C44223">
            <wp:simplePos x="0" y="0"/>
            <wp:positionH relativeFrom="margin">
              <wp:posOffset>3544888</wp:posOffset>
            </wp:positionH>
            <wp:positionV relativeFrom="paragraph">
              <wp:posOffset>2540</wp:posOffset>
            </wp:positionV>
            <wp:extent cx="2345690" cy="1379220"/>
            <wp:effectExtent l="0" t="0" r="0" b="0"/>
            <wp:wrapSquare wrapText="bothSides"/>
            <wp:docPr id="7" name="Picture 7" descr="Chart, pi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Chart, pie chart&#10;&#10;Description automatically generated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5690" cy="1379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90D51">
        <w:rPr>
          <w:rFonts w:ascii="Times New Roman" w:hAnsi="Times New Roman" w:cs="Times New Roman"/>
          <w:sz w:val="24"/>
          <w:szCs w:val="24"/>
        </w:rPr>
        <w:t xml:space="preserve">Lớp 10A có 40 học sinh. Tỉ số phần trăm về phương tiện mà các bạn đến trường được mô tả như biểu đồ ở </w:t>
      </w:r>
      <w:r w:rsidR="00F90D51">
        <w:rPr>
          <w:rFonts w:ascii="Times New Roman" w:hAnsi="Times New Roman" w:cs="Times New Roman"/>
          <w:i/>
          <w:iCs/>
          <w:sz w:val="24"/>
          <w:szCs w:val="24"/>
        </w:rPr>
        <w:t>Hình 7.</w:t>
      </w:r>
      <w:r w:rsidR="00CD25DB" w:rsidRPr="00CD25DB">
        <w:rPr>
          <w:noProof/>
        </w:rPr>
        <w:t xml:space="preserve"> </w:t>
      </w:r>
    </w:p>
    <w:p w14:paraId="28A6B6EF" w14:textId="4B80B1EB" w:rsidR="00F90D51" w:rsidRDefault="00F90D51" w:rsidP="00CD25DB">
      <w:pPr>
        <w:pStyle w:val="ListParagraph"/>
        <w:numPr>
          <w:ilvl w:val="0"/>
          <w:numId w:val="4"/>
        </w:numPr>
        <w:tabs>
          <w:tab w:val="left" w:pos="993"/>
        </w:tabs>
        <w:spacing w:before="120"/>
        <w:ind w:left="709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ó bao nhiêu bạn đi xe đạp đến trường?</w:t>
      </w:r>
    </w:p>
    <w:p w14:paraId="2336531F" w14:textId="2151DC41" w:rsidR="00F90D51" w:rsidRDefault="00F90D51" w:rsidP="00CD25DB">
      <w:pPr>
        <w:pStyle w:val="ListParagraph"/>
        <w:numPr>
          <w:ilvl w:val="0"/>
          <w:numId w:val="4"/>
        </w:numPr>
        <w:tabs>
          <w:tab w:val="left" w:pos="993"/>
        </w:tabs>
        <w:spacing w:before="120"/>
        <w:ind w:left="709" w:firstLine="0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CD25DB">
        <w:rPr>
          <w:rFonts w:ascii="Times New Roman" w:hAnsi="Times New Roman" w:cs="Times New Roman"/>
          <w:spacing w:val="-2"/>
          <w:sz w:val="24"/>
          <w:szCs w:val="24"/>
        </w:rPr>
        <w:t>Chọn ngẫu nhiên một bạn để phân công vào đội xung kích của trường. Tính xác suất của biến cố “Bạn được chọn là bạn đến trường bằng xe đạp”.</w:t>
      </w:r>
    </w:p>
    <w:p w14:paraId="5C7B6481" w14:textId="77777777" w:rsidR="00CD25DB" w:rsidRDefault="00CD25DB" w:rsidP="00CD25DB">
      <w:pPr>
        <w:pStyle w:val="ListParagraph"/>
        <w:tabs>
          <w:tab w:val="left" w:pos="993"/>
        </w:tabs>
        <w:spacing w:before="120"/>
        <w:ind w:left="709"/>
        <w:jc w:val="both"/>
        <w:rPr>
          <w:rFonts w:ascii="Times New Roman" w:hAnsi="Times New Roman" w:cs="Times New Roman"/>
          <w:spacing w:val="-2"/>
          <w:sz w:val="24"/>
          <w:szCs w:val="24"/>
        </w:rPr>
      </w:pPr>
    </w:p>
    <w:p w14:paraId="6804F0FE" w14:textId="494C9279" w:rsidR="00B036EB" w:rsidRDefault="00F90D51" w:rsidP="00CD25DB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m hãy tìm hiểu chiều cao của tất cả các bạn  trong tổ và lập mẫu số liệu</w:t>
      </w:r>
      <w:r w:rsidR="00EB3CD0">
        <w:rPr>
          <w:rFonts w:ascii="Times New Roman" w:hAnsi="Times New Roman" w:cs="Times New Roman"/>
          <w:sz w:val="24"/>
          <w:szCs w:val="24"/>
        </w:rPr>
        <w:t xml:space="preserve"> với kết quả tăng dần. Với mẫu số liệu đó, hãy tìm</w:t>
      </w:r>
    </w:p>
    <w:p w14:paraId="199C04D3" w14:textId="4C11EB55" w:rsidR="00EB3CD0" w:rsidRDefault="00EB3CD0" w:rsidP="00CD25DB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ố trung bình cộng, trung vị và tứ phân vị;</w:t>
      </w:r>
    </w:p>
    <w:p w14:paraId="667E0168" w14:textId="53D140FF" w:rsidR="00EB3CD0" w:rsidRDefault="00EB3CD0" w:rsidP="00CD25DB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hoảng biến thiên và khoảng tứ phân vị;</w:t>
      </w:r>
    </w:p>
    <w:p w14:paraId="1DB74A1C" w14:textId="04CBA03A" w:rsidR="00EB3CD0" w:rsidRDefault="00EB3CD0" w:rsidP="00CD25DB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hương sai và độ lệch chuẩn.</w:t>
      </w:r>
    </w:p>
    <w:p w14:paraId="12CE921C" w14:textId="77777777" w:rsidR="00CD25DB" w:rsidRDefault="00CD25DB" w:rsidP="00CD25DB">
      <w:pPr>
        <w:pStyle w:val="ListParagraph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14:paraId="23780DCE" w14:textId="19C80920" w:rsidR="00F90D51" w:rsidRDefault="00EB3CD0" w:rsidP="00CD25DB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ong một hội thảo quốc tế có 10 chuyên gia đến từ các nước ở châu Á, 12 chuyên gia đều từ các nước ở châu </w:t>
      </w:r>
      <w:r w:rsidR="00532061">
        <w:rPr>
          <w:rFonts w:ascii="Times New Roman" w:hAnsi="Times New Roman" w:cs="Times New Roman"/>
          <w:sz w:val="24"/>
          <w:szCs w:val="24"/>
        </w:rPr>
        <w:t>Âu. Chọn ngẫu nhiên 2 chuyên gia vào ban tổ chức. Xác suất để chọn được 2 chuyên gia ở hai châu lục khác nhau vào ban tổ chức là bao nhiêu?</w:t>
      </w:r>
    </w:p>
    <w:p w14:paraId="2A12D902" w14:textId="77777777" w:rsidR="00CD25DB" w:rsidRDefault="00CD25DB" w:rsidP="00CD25DB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14:paraId="397B1EC9" w14:textId="3FF2AEB2" w:rsidR="00CD25DB" w:rsidRDefault="00532061" w:rsidP="00CD25DB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một buổi khiêu vũ có đúng 10 cặp vợ chồng. Chọn ngẫu nhiên 2 người lên khiêu vũ đầu tiên. Xác suất để 2 người được chọn là vợ chồng là bao nhiêu?</w:t>
      </w:r>
    </w:p>
    <w:p w14:paraId="5C24BD8D" w14:textId="77777777" w:rsidR="00CD25DB" w:rsidRPr="00CD25DB" w:rsidRDefault="00CD25DB" w:rsidP="00CD25DB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14:paraId="449BB8A7" w14:textId="209CF240" w:rsidR="00532061" w:rsidRDefault="00532061" w:rsidP="00CD25DB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ột lô hàng có 20 sản phẩm bao gồm 16 chính phẩm và 4 phế phẩm. Chọn ngẫu nhiên 3 sản phẩm.</w:t>
      </w:r>
    </w:p>
    <w:p w14:paraId="400638C6" w14:textId="65C092DD" w:rsidR="00532061" w:rsidRDefault="00532061" w:rsidP="00CD25DB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ó bao nhiêu kết quả xảy ra khi chọn ngẫu nhiên 3 sản phẩm?</w:t>
      </w:r>
    </w:p>
    <w:p w14:paraId="27CF24AB" w14:textId="3859F25C" w:rsidR="00532061" w:rsidRDefault="00532061" w:rsidP="00CD25DB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ác suất của biến cố “”Cả 3 sản phẩm được chọn là chính phẩm” bằng bao nhiêu?</w:t>
      </w:r>
    </w:p>
    <w:p w14:paraId="6DB37967" w14:textId="77777777" w:rsidR="00CD25DB" w:rsidRDefault="00CD25DB" w:rsidP="00CD25DB">
      <w:pPr>
        <w:pStyle w:val="ListParagraph"/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14:paraId="77FB68EF" w14:textId="1AA696B4" w:rsidR="00F90D51" w:rsidRDefault="00532061" w:rsidP="00CD25DB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ong một họp có 20 chiếc thẻ được đánh số 1, 2, 3,…, 20 sao cho mỗi </w:t>
      </w:r>
      <w:r w:rsidR="00463824">
        <w:rPr>
          <w:rFonts w:ascii="Times New Roman" w:hAnsi="Times New Roman" w:cs="Times New Roman"/>
          <w:sz w:val="24"/>
          <w:szCs w:val="24"/>
        </w:rPr>
        <w:t>thẻ chỉ viết 1 số và hai thẻ khác nhau viết hai số khác nhau. Chọn ngẫu nhiên 2 chiếc thẻ. Tính xác suất cảu biến cố “Hai thẻ được chọn có tích của hai số được viết trên đó là số lẻ”.</w:t>
      </w:r>
    </w:p>
    <w:p w14:paraId="7AB23C13" w14:textId="77777777" w:rsidR="00F90D51" w:rsidRPr="00CD25DB" w:rsidRDefault="00F90D51" w:rsidP="00CD25DB">
      <w:pPr>
        <w:ind w:left="360"/>
        <w:rPr>
          <w:rFonts w:ascii="Times New Roman" w:hAnsi="Times New Roman" w:cs="Times New Roman"/>
          <w:sz w:val="24"/>
          <w:szCs w:val="24"/>
        </w:rPr>
      </w:pPr>
    </w:p>
    <w:sectPr w:rsidR="00F90D51" w:rsidRPr="00CD25DB" w:rsidSect="002A2242">
      <w:footerReference w:type="default" r:id="rId15"/>
      <w:pgSz w:w="12240" w:h="15840"/>
      <w:pgMar w:top="1134" w:right="1134" w:bottom="1134" w:left="1985" w:header="720" w:footer="720" w:gutter="0"/>
      <w:pgNumType w:start="5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A62045" w14:textId="77777777" w:rsidR="008C3C9B" w:rsidRDefault="008C3C9B" w:rsidP="00471A62">
      <w:pPr>
        <w:spacing w:after="0" w:line="240" w:lineRule="auto"/>
      </w:pPr>
      <w:r>
        <w:separator/>
      </w:r>
    </w:p>
  </w:endnote>
  <w:endnote w:type="continuationSeparator" w:id="0">
    <w:p w14:paraId="64F4122E" w14:textId="77777777" w:rsidR="008C3C9B" w:rsidRDefault="008C3C9B" w:rsidP="00471A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10899371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6A873042" w14:textId="649E97BF" w:rsidR="00471A62" w:rsidRPr="00F23142" w:rsidRDefault="00471A62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F23142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F23142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F23142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Pr="00F23142">
          <w:rPr>
            <w:rFonts w:ascii="Times New Roman" w:hAnsi="Times New Roman" w:cs="Times New Roman"/>
            <w:noProof/>
            <w:sz w:val="24"/>
            <w:szCs w:val="24"/>
          </w:rPr>
          <w:t>2</w:t>
        </w:r>
        <w:r w:rsidRPr="00F23142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2DAA6BAA" w14:textId="77777777" w:rsidR="00471A62" w:rsidRDefault="00471A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DECA8C" w14:textId="77777777" w:rsidR="008C3C9B" w:rsidRDefault="008C3C9B" w:rsidP="00471A62">
      <w:pPr>
        <w:spacing w:after="0" w:line="240" w:lineRule="auto"/>
      </w:pPr>
      <w:r>
        <w:separator/>
      </w:r>
    </w:p>
  </w:footnote>
  <w:footnote w:type="continuationSeparator" w:id="0">
    <w:p w14:paraId="08797160" w14:textId="77777777" w:rsidR="008C3C9B" w:rsidRDefault="008C3C9B" w:rsidP="00471A6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23538"/>
    <w:multiLevelType w:val="hybridMultilevel"/>
    <w:tmpl w:val="4F2823FA"/>
    <w:lvl w:ilvl="0" w:tplc="C7AEE5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68543B3"/>
    <w:multiLevelType w:val="hybridMultilevel"/>
    <w:tmpl w:val="3F60AFBA"/>
    <w:lvl w:ilvl="0" w:tplc="0AB07D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A7E20FF"/>
    <w:multiLevelType w:val="hybridMultilevel"/>
    <w:tmpl w:val="0924016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4C274BAD"/>
    <w:multiLevelType w:val="hybridMultilevel"/>
    <w:tmpl w:val="6CB26360"/>
    <w:lvl w:ilvl="0" w:tplc="7B0C10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1C75E1D"/>
    <w:multiLevelType w:val="hybridMultilevel"/>
    <w:tmpl w:val="413E447A"/>
    <w:lvl w:ilvl="0" w:tplc="8B1AD38E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EDD311E"/>
    <w:multiLevelType w:val="hybridMultilevel"/>
    <w:tmpl w:val="85D82F30"/>
    <w:lvl w:ilvl="0" w:tplc="28B4CDD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447D"/>
    <w:rsid w:val="00060944"/>
    <w:rsid w:val="000F39EC"/>
    <w:rsid w:val="001F30CE"/>
    <w:rsid w:val="002A2242"/>
    <w:rsid w:val="00463824"/>
    <w:rsid w:val="00471A62"/>
    <w:rsid w:val="004D7DCF"/>
    <w:rsid w:val="005238C9"/>
    <w:rsid w:val="00532061"/>
    <w:rsid w:val="005A7843"/>
    <w:rsid w:val="005C7FAB"/>
    <w:rsid w:val="006E5753"/>
    <w:rsid w:val="008028F0"/>
    <w:rsid w:val="008A149C"/>
    <w:rsid w:val="008C3C9B"/>
    <w:rsid w:val="00995569"/>
    <w:rsid w:val="009E05E9"/>
    <w:rsid w:val="00B036EB"/>
    <w:rsid w:val="00CB26D7"/>
    <w:rsid w:val="00CD25DB"/>
    <w:rsid w:val="00DB452F"/>
    <w:rsid w:val="00E13C73"/>
    <w:rsid w:val="00E67755"/>
    <w:rsid w:val="00EB3CD0"/>
    <w:rsid w:val="00F0378E"/>
    <w:rsid w:val="00F21273"/>
    <w:rsid w:val="00F23142"/>
    <w:rsid w:val="00F90D51"/>
    <w:rsid w:val="00FD4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5D85E0"/>
  <w15:chartTrackingRefBased/>
  <w15:docId w15:val="{D178ABA0-9C9D-4255-8AB1-29392AF1C2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D447D"/>
    <w:pPr>
      <w:ind w:left="720"/>
      <w:contextualSpacing/>
    </w:pPr>
  </w:style>
  <w:style w:type="table" w:styleId="TableGrid">
    <w:name w:val="Table Grid"/>
    <w:basedOn w:val="TableNormal"/>
    <w:uiPriority w:val="39"/>
    <w:rsid w:val="005A78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71A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71A62"/>
  </w:style>
  <w:style w:type="paragraph" w:styleId="Footer">
    <w:name w:val="footer"/>
    <w:basedOn w:val="Normal"/>
    <w:link w:val="FooterChar"/>
    <w:uiPriority w:val="99"/>
    <w:unhideWhenUsed/>
    <w:rsid w:val="00471A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71A6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</TotalTime>
  <Pages>2</Pages>
  <Words>461</Words>
  <Characters>263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ung Thanh Nguyen</dc:creator>
  <cp:keywords/>
  <dc:description/>
  <cp:lastModifiedBy>Trung Thanh Nguyen</cp:lastModifiedBy>
  <cp:revision>4</cp:revision>
  <dcterms:created xsi:type="dcterms:W3CDTF">2022-03-14T15:42:00Z</dcterms:created>
  <dcterms:modified xsi:type="dcterms:W3CDTF">2022-03-15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